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7A58" w:rsidRDefault="00787A58">
      <w:pPr>
        <w:jc w:val="center"/>
        <w:rPr>
          <w:b/>
          <w:color w:val="FF0000"/>
          <w:szCs w:val="26"/>
        </w:rPr>
      </w:pPr>
      <w:r>
        <w:rPr>
          <w:b/>
          <w:color w:val="FF0000"/>
          <w:szCs w:val="26"/>
        </w:rPr>
        <w:t>BÀI TẬP ÔN TẬP VỀ SỐ TỰ NHIÊN LỚP 3 CÓ ĐÁP ÁN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1:</w:t>
      </w:r>
    </w:p>
    <w:p w:rsidR="00787A58" w:rsidRDefault="00787A58">
      <w:pPr>
        <w:rPr>
          <w:szCs w:val="26"/>
        </w:rPr>
      </w:pPr>
      <w:r>
        <w:rPr>
          <w:szCs w:val="26"/>
        </w:rPr>
        <w:t>Viết các số tự nhiên có: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03"/>
        <w:gridCol w:w="2693"/>
      </w:tblGrid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a trăm b chục c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a trăm c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Sáu chục hai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Năm trăm bẩy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Năm mươi bẩy chục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</w:tbl>
    <w:p w:rsidR="00787A58" w:rsidRDefault="00787A58">
      <w:pPr>
        <w:rPr>
          <w:b/>
          <w:szCs w:val="26"/>
        </w:rPr>
      </w:pPr>
      <w:r>
        <w:rPr>
          <w:b/>
          <w:szCs w:val="26"/>
        </w:rPr>
        <w:t>Bài 2:</w:t>
      </w:r>
    </w:p>
    <w:p w:rsidR="00787A58" w:rsidRDefault="00787A58">
      <w:pPr>
        <w:rPr>
          <w:szCs w:val="26"/>
        </w:rPr>
      </w:pPr>
      <w:r>
        <w:rPr>
          <w:szCs w:val="26"/>
        </w:rPr>
        <w:t>Viết các số tự nhiên là: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03"/>
        <w:gridCol w:w="2693"/>
      </w:tblGrid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Số bé nhất có hai chữ số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Số lớn nhất có ba chữ số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Số liền sau của số bé nhất có ba chữ số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</w:tbl>
    <w:p w:rsidR="00787A58" w:rsidRDefault="00787A58">
      <w:pPr>
        <w:rPr>
          <w:b/>
          <w:szCs w:val="26"/>
        </w:rPr>
      </w:pPr>
      <w:r>
        <w:rPr>
          <w:b/>
          <w:szCs w:val="26"/>
        </w:rPr>
        <w:t>Bài 3:</w:t>
      </w:r>
    </w:p>
    <w:p w:rsidR="00787A58" w:rsidRDefault="00787A58">
      <w:pPr>
        <w:rPr>
          <w:szCs w:val="26"/>
        </w:rPr>
      </w:pPr>
      <w:r>
        <w:rPr>
          <w:szCs w:val="26"/>
        </w:rPr>
        <w:t>Với ba số tự nhiên 0, 1, 4 hãy lập thành các số có 2 chữ số khác nhau: ……………………….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4:</w:t>
      </w:r>
    </w:p>
    <w:p w:rsidR="00787A58" w:rsidRDefault="00787A58">
      <w:pPr>
        <w:rPr>
          <w:szCs w:val="26"/>
        </w:rPr>
      </w:pPr>
      <w:r>
        <w:rPr>
          <w:szCs w:val="26"/>
        </w:rPr>
        <w:t>Viết các số tự nhiên từ 1 đến 19 thì phải viết bao nhiêu chữ số: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  <w:bookmarkStart w:id="0" w:name="_GoBack"/>
      <w:bookmarkEnd w:id="0"/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5:</w:t>
      </w:r>
    </w:p>
    <w:p w:rsidR="00787A58" w:rsidRDefault="00787A58">
      <w:pPr>
        <w:rPr>
          <w:szCs w:val="26"/>
        </w:rPr>
      </w:pPr>
      <w:r>
        <w:rPr>
          <w:szCs w:val="26"/>
        </w:rPr>
        <w:t xml:space="preserve">Có bao nhiêu số có hai chữ số mà ở mỗi số không có chữ số 6: 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lastRenderedPageBreak/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6:</w:t>
      </w:r>
    </w:p>
    <w:p w:rsidR="00787A58" w:rsidRDefault="00787A58">
      <w:pPr>
        <w:rPr>
          <w:szCs w:val="26"/>
        </w:rPr>
      </w:pPr>
      <w:r>
        <w:rPr>
          <w:szCs w:val="26"/>
        </w:rPr>
        <w:t>Viết 10 số tự nhiên liên tiếp. Hiệu giữa số đầu và số cuối bằng bao nhiêu?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7:</w:t>
      </w:r>
    </w:p>
    <w:p w:rsidR="00787A58" w:rsidRDefault="00787A58">
      <w:pPr>
        <w:rPr>
          <w:szCs w:val="26"/>
        </w:rPr>
      </w:pPr>
      <w:r>
        <w:rPr>
          <w:szCs w:val="26"/>
        </w:rPr>
        <w:t xml:space="preserve">Các số từ 43 đến 672 có tất cả bao nhiêu số tự nhiên. 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8:</w:t>
      </w:r>
    </w:p>
    <w:p w:rsidR="00787A58" w:rsidRDefault="00787A58">
      <w:pPr>
        <w:rPr>
          <w:szCs w:val="26"/>
        </w:rPr>
      </w:pPr>
      <w:r>
        <w:rPr>
          <w:szCs w:val="26"/>
        </w:rPr>
        <w:t xml:space="preserve">Hãy phân tích các số sau thành tổng </w:t>
      </w:r>
    </w:p>
    <w:p w:rsidR="00787A58" w:rsidRDefault="00787A58">
      <w:pPr>
        <w:numPr>
          <w:ilvl w:val="0"/>
          <w:numId w:val="1"/>
        </w:numPr>
        <w:rPr>
          <w:szCs w:val="26"/>
        </w:rPr>
      </w:pPr>
      <w:r>
        <w:rPr>
          <w:szCs w:val="26"/>
        </w:rPr>
        <w:t>568 = ………………………………………………………………………..</w:t>
      </w:r>
    </w:p>
    <w:p w:rsidR="00787A58" w:rsidRDefault="00787A58">
      <w:pPr>
        <w:numPr>
          <w:ilvl w:val="0"/>
          <w:numId w:val="1"/>
        </w:numPr>
        <w:rPr>
          <w:szCs w:val="26"/>
        </w:rPr>
      </w:pPr>
      <w:r>
        <w:rPr>
          <w:szCs w:val="26"/>
        </w:rPr>
        <w:t>307 = ……………………………………………………………………….</w:t>
      </w:r>
    </w:p>
    <w:p w:rsidR="00787A58" w:rsidRDefault="00787A58">
      <w:pPr>
        <w:numPr>
          <w:ilvl w:val="0"/>
          <w:numId w:val="1"/>
        </w:numPr>
        <w:rPr>
          <w:szCs w:val="26"/>
        </w:rPr>
      </w:pPr>
      <w:r>
        <w:rPr>
          <w:szCs w:val="26"/>
        </w:rPr>
        <w:t>650 = ……………………………………………………………………….</w:t>
      </w:r>
    </w:p>
    <w:p w:rsidR="00787A58" w:rsidRDefault="00787A58">
      <w:pPr>
        <w:rPr>
          <w:szCs w:val="26"/>
        </w:rPr>
      </w:pP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9:</w:t>
      </w:r>
    </w:p>
    <w:p w:rsidR="00787A58" w:rsidRDefault="00787A58">
      <w:pPr>
        <w:rPr>
          <w:szCs w:val="26"/>
        </w:rPr>
      </w:pPr>
      <w:r>
        <w:rPr>
          <w:szCs w:val="26"/>
        </w:rPr>
        <w:t>Cho dãy số 3, 4, …326, 327.</w:t>
      </w:r>
    </w:p>
    <w:p w:rsidR="00787A58" w:rsidRDefault="00787A58">
      <w:pPr>
        <w:numPr>
          <w:ilvl w:val="0"/>
          <w:numId w:val="2"/>
        </w:numPr>
        <w:rPr>
          <w:szCs w:val="26"/>
        </w:rPr>
      </w:pPr>
      <w:r>
        <w:rPr>
          <w:szCs w:val="26"/>
        </w:rPr>
        <w:t xml:space="preserve">Hãy cho biết có bao nhiêu số hạng? </w:t>
      </w:r>
    </w:p>
    <w:p w:rsidR="00787A58" w:rsidRDefault="00787A58">
      <w:pPr>
        <w:numPr>
          <w:ilvl w:val="0"/>
          <w:numId w:val="2"/>
        </w:numPr>
        <w:rPr>
          <w:szCs w:val="26"/>
        </w:rPr>
      </w:pPr>
      <w:r>
        <w:rPr>
          <w:szCs w:val="26"/>
        </w:rPr>
        <w:t xml:space="preserve">Số hạng thứ 125 của dãy số là số mấy? </w:t>
      </w:r>
    </w:p>
    <w:p w:rsidR="00787A58" w:rsidRDefault="00787A58">
      <w:pPr>
        <w:ind w:left="720"/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lastRenderedPageBreak/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10:</w:t>
      </w:r>
    </w:p>
    <w:p w:rsidR="00787A58" w:rsidRDefault="00787A58">
      <w:pPr>
        <w:rPr>
          <w:szCs w:val="26"/>
        </w:rPr>
      </w:pPr>
      <w:r>
        <w:rPr>
          <w:szCs w:val="26"/>
        </w:rPr>
        <w:t>Viết các số tự nhiên có: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03"/>
        <w:gridCol w:w="2693"/>
      </w:tblGrid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3 trăm 4 chục 10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6 trăm 3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Tám chục hai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Chín trăm sáu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Bốn trăm sáu chục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</w:tbl>
    <w:p w:rsidR="00787A58" w:rsidRDefault="00787A58">
      <w:pPr>
        <w:rPr>
          <w:b/>
          <w:szCs w:val="26"/>
        </w:rPr>
      </w:pPr>
      <w:r>
        <w:rPr>
          <w:b/>
          <w:szCs w:val="26"/>
        </w:rPr>
        <w:t>Bài 11:</w:t>
      </w:r>
    </w:p>
    <w:p w:rsidR="00787A58" w:rsidRDefault="00787A58">
      <w:pPr>
        <w:rPr>
          <w:szCs w:val="26"/>
        </w:rPr>
      </w:pPr>
      <w:r>
        <w:rPr>
          <w:szCs w:val="26"/>
        </w:rPr>
        <w:t>Viết các số tự nhiên là: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03"/>
        <w:gridCol w:w="2693"/>
      </w:tblGrid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Số lớn nhất có hai chữ số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Số bé nhất có ba chữ số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Số liền sau của số lớn nhất có ba chữ số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……………………….</w:t>
            </w:r>
          </w:p>
        </w:tc>
      </w:tr>
    </w:tbl>
    <w:p w:rsidR="00787A58" w:rsidRDefault="00787A58">
      <w:pPr>
        <w:rPr>
          <w:b/>
          <w:szCs w:val="26"/>
        </w:rPr>
      </w:pPr>
      <w:r>
        <w:rPr>
          <w:b/>
          <w:szCs w:val="26"/>
        </w:rPr>
        <w:t>Bài 12:</w:t>
      </w:r>
    </w:p>
    <w:p w:rsidR="00787A58" w:rsidRDefault="00787A58">
      <w:pPr>
        <w:rPr>
          <w:szCs w:val="26"/>
        </w:rPr>
      </w:pPr>
      <w:r>
        <w:rPr>
          <w:szCs w:val="26"/>
        </w:rPr>
        <w:t>Với ba số tự nhiên 0, 2, 9 hãy lập thành các số có 2 chữ số khác nhau: ……………………….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13:</w:t>
      </w:r>
    </w:p>
    <w:p w:rsidR="00787A58" w:rsidRDefault="00787A58">
      <w:pPr>
        <w:rPr>
          <w:szCs w:val="26"/>
        </w:rPr>
      </w:pPr>
      <w:r>
        <w:rPr>
          <w:szCs w:val="26"/>
        </w:rPr>
        <w:t>Viết các số tự nhiên từ 42 đến 672 thì phải viết bao nhiêu chữ số: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b/>
          <w:szCs w:val="26"/>
        </w:rPr>
        <w:t xml:space="preserve">Bài 14: </w:t>
      </w:r>
      <w:r>
        <w:rPr>
          <w:szCs w:val="26"/>
        </w:rPr>
        <w:t xml:space="preserve">Có bao nhiêu số có ba chữ số mà ở mỗi số không có chữ số 5: 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lastRenderedPageBreak/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15:</w:t>
      </w:r>
    </w:p>
    <w:p w:rsidR="00787A58" w:rsidRDefault="00787A58">
      <w:pPr>
        <w:rPr>
          <w:szCs w:val="26"/>
        </w:rPr>
      </w:pPr>
      <w:r>
        <w:rPr>
          <w:szCs w:val="26"/>
        </w:rPr>
        <w:t>Viết 12 số chẵn liên tiếp. Hiệu giữa số cuối và số đầu bằng bao nhiêu? Hãy phân tích số tìm được thành tích của một số với 2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16:</w:t>
      </w:r>
    </w:p>
    <w:p w:rsidR="00787A58" w:rsidRDefault="00787A58">
      <w:pPr>
        <w:rPr>
          <w:szCs w:val="26"/>
        </w:rPr>
      </w:pPr>
      <w:r>
        <w:rPr>
          <w:szCs w:val="26"/>
        </w:rPr>
        <w:t>Các số từ 88 đến 137 có bao nhiêu số lẻ? Bao nhiêu số chẵn?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17:</w:t>
      </w:r>
    </w:p>
    <w:p w:rsidR="00787A58" w:rsidRDefault="00787A58">
      <w:pPr>
        <w:rPr>
          <w:szCs w:val="26"/>
        </w:rPr>
      </w:pPr>
      <w:r>
        <w:rPr>
          <w:szCs w:val="26"/>
        </w:rPr>
        <w:t xml:space="preserve">Hãy phân tích số 468 thành tổng: </w:t>
      </w:r>
    </w:p>
    <w:p w:rsidR="00787A58" w:rsidRDefault="00787A58">
      <w:pPr>
        <w:numPr>
          <w:ilvl w:val="0"/>
          <w:numId w:val="3"/>
        </w:numPr>
        <w:rPr>
          <w:szCs w:val="26"/>
        </w:rPr>
      </w:pPr>
      <w:r>
        <w:rPr>
          <w:szCs w:val="26"/>
        </w:rPr>
        <w:t>Các trăm, chục và đơn vị ………………………………………………………………………..</w:t>
      </w:r>
    </w:p>
    <w:p w:rsidR="00787A58" w:rsidRDefault="00787A58">
      <w:pPr>
        <w:numPr>
          <w:ilvl w:val="0"/>
          <w:numId w:val="3"/>
        </w:numPr>
        <w:rPr>
          <w:szCs w:val="26"/>
        </w:rPr>
      </w:pPr>
      <w:r>
        <w:rPr>
          <w:szCs w:val="26"/>
        </w:rPr>
        <w:t>Các trăm và đơn vị ……………………………………………………………………….</w:t>
      </w:r>
    </w:p>
    <w:p w:rsidR="00787A58" w:rsidRDefault="00787A58">
      <w:pPr>
        <w:numPr>
          <w:ilvl w:val="0"/>
          <w:numId w:val="3"/>
        </w:numPr>
        <w:rPr>
          <w:szCs w:val="26"/>
        </w:rPr>
      </w:pPr>
      <w:r>
        <w:rPr>
          <w:szCs w:val="26"/>
        </w:rPr>
        <w:t>Các chục và đơn vị ……………………………………………………………………….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lastRenderedPageBreak/>
        <w:t>Bài 18:</w:t>
      </w:r>
    </w:p>
    <w:p w:rsidR="00787A58" w:rsidRDefault="00787A58">
      <w:pPr>
        <w:rPr>
          <w:szCs w:val="26"/>
        </w:rPr>
      </w:pPr>
      <w:r>
        <w:rPr>
          <w:szCs w:val="26"/>
        </w:rPr>
        <w:t>Cho dãy số 2, 4, 6, 8,…178, 1807.</w:t>
      </w:r>
    </w:p>
    <w:p w:rsidR="00787A58" w:rsidRDefault="00787A58">
      <w:pPr>
        <w:numPr>
          <w:ilvl w:val="0"/>
          <w:numId w:val="4"/>
        </w:numPr>
        <w:rPr>
          <w:szCs w:val="26"/>
        </w:rPr>
      </w:pPr>
      <w:r>
        <w:rPr>
          <w:szCs w:val="26"/>
        </w:rPr>
        <w:t xml:space="preserve">Hãy cho biết có bao nhiêu số hạng? </w:t>
      </w:r>
    </w:p>
    <w:p w:rsidR="00787A58" w:rsidRDefault="00787A58">
      <w:pPr>
        <w:numPr>
          <w:ilvl w:val="0"/>
          <w:numId w:val="4"/>
        </w:numPr>
        <w:rPr>
          <w:szCs w:val="26"/>
        </w:rPr>
      </w:pPr>
      <w:r>
        <w:rPr>
          <w:szCs w:val="26"/>
        </w:rPr>
        <w:t xml:space="preserve">Số hạng thứ 57 của dãy số là số mấy? </w:t>
      </w:r>
    </w:p>
    <w:p w:rsidR="00787A58" w:rsidRDefault="00787A58">
      <w:pPr>
        <w:ind w:left="720"/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</w:t>
      </w:r>
    </w:p>
    <w:p w:rsidR="00787A58" w:rsidRDefault="00787A58">
      <w:pPr>
        <w:jc w:val="center"/>
        <w:rPr>
          <w:b/>
          <w:szCs w:val="26"/>
        </w:rPr>
      </w:pPr>
    </w:p>
    <w:p w:rsidR="00787A58" w:rsidRDefault="00787A58">
      <w:pPr>
        <w:jc w:val="center"/>
        <w:rPr>
          <w:b/>
          <w:szCs w:val="26"/>
        </w:rPr>
      </w:pPr>
      <w:r>
        <w:rPr>
          <w:b/>
          <w:szCs w:val="26"/>
        </w:rPr>
        <w:t xml:space="preserve">HƯỚNG DẪN GIẢI 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1:</w:t>
      </w:r>
    </w:p>
    <w:p w:rsidR="00787A58" w:rsidRDefault="00787A58">
      <w:pPr>
        <w:rPr>
          <w:szCs w:val="26"/>
        </w:rPr>
      </w:pPr>
      <w:r>
        <w:rPr>
          <w:szCs w:val="26"/>
        </w:rPr>
        <w:t>Viết các số tự nhiên có: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03"/>
        <w:gridCol w:w="2693"/>
      </w:tblGrid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a trăm b chục c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b/>
                <w:szCs w:val="26"/>
              </w:rPr>
            </w:pPr>
            <w:r>
              <w:rPr>
                <w:b/>
                <w:position w:val="-6"/>
                <w:szCs w:val="26"/>
              </w:rPr>
              <w:object w:dxaOrig="419" w:dyaOrig="3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2" o:spid="_x0000_i1025" type="#_x0000_t75" style="width:21pt;height:17.25pt;mso-position-horizontal-relative:page;mso-position-vertical-relative:page" o:ole="">
                  <v:imagedata r:id="rId7" o:title=""/>
                </v:shape>
                <o:OLEObject Type="Embed" ProgID="Equation.DSMT4" ShapeID="Object 2" DrawAspect="Content" ObjectID="_1591704370" r:id="rId8"/>
              </w:objec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a trăm c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b/>
                <w:szCs w:val="26"/>
              </w:rPr>
            </w:pPr>
            <w:r>
              <w:rPr>
                <w:b/>
                <w:position w:val="-6"/>
                <w:szCs w:val="26"/>
              </w:rPr>
              <w:object w:dxaOrig="439" w:dyaOrig="339">
                <v:shape id="Object 3" o:spid="_x0000_i1026" type="#_x0000_t75" style="width:21.75pt;height:17.25pt;mso-position-horizontal-relative:page;mso-position-vertical-relative:page" o:ole="">
                  <v:imagedata r:id="rId9" o:title=""/>
                </v:shape>
                <o:OLEObject Type="Embed" ProgID="Equation.DSMT4" ShapeID="Object 3" DrawAspect="Content" ObjectID="_1591704371" r:id="rId10"/>
              </w:object>
            </w:r>
            <w:r>
              <w:rPr>
                <w:b/>
                <w:position w:val="-4"/>
                <w:szCs w:val="26"/>
              </w:rPr>
              <w:object w:dxaOrig="179" w:dyaOrig="279">
                <v:shape id="Object 4" o:spid="_x0000_i1027" type="#_x0000_t75" style="width:9pt;height:14.25pt;mso-position-horizontal-relative:page;mso-position-vertical-relative:page" o:ole="">
                  <v:imagedata r:id="rId11" o:title=""/>
                </v:shape>
                <o:OLEObject Type="Embed" ProgID="Equation.DSMT4" ShapeID="Object 4" DrawAspect="Content" ObjectID="_1591704372" r:id="rId12"/>
              </w:object>
            </w:r>
            <w:r>
              <w:rPr>
                <w:b/>
                <w:szCs w:val="26"/>
              </w:rPr>
              <w:t xml:space="preserve"> 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Sáu chục hai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62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Năm trăm bẩy đơn vị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507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Năm mươi bẩy chục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570</w:t>
            </w:r>
          </w:p>
        </w:tc>
      </w:tr>
    </w:tbl>
    <w:p w:rsidR="00787A58" w:rsidRDefault="00787A58">
      <w:pPr>
        <w:rPr>
          <w:b/>
          <w:szCs w:val="26"/>
        </w:rPr>
      </w:pPr>
      <w:r>
        <w:rPr>
          <w:b/>
          <w:szCs w:val="26"/>
        </w:rPr>
        <w:t>Bài 2:</w:t>
      </w:r>
    </w:p>
    <w:p w:rsidR="00787A58" w:rsidRDefault="00787A58">
      <w:pPr>
        <w:rPr>
          <w:szCs w:val="26"/>
        </w:rPr>
      </w:pPr>
      <w:r>
        <w:rPr>
          <w:szCs w:val="26"/>
        </w:rPr>
        <w:t>Viết các số tự nhiên là: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03"/>
        <w:gridCol w:w="2693"/>
      </w:tblGrid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Số bé nhất có hai chữ số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10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Số lớn nhất có ba chữ số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999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rPr>
                <w:szCs w:val="26"/>
              </w:rPr>
            </w:pPr>
            <w:r>
              <w:rPr>
                <w:szCs w:val="26"/>
              </w:rPr>
              <w:t>Số liền sau của số bé nhất có ba chữ số</w:t>
            </w:r>
          </w:p>
        </w:tc>
        <w:tc>
          <w:tcPr>
            <w:tcW w:w="2693" w:type="dxa"/>
          </w:tcPr>
          <w:p w:rsidR="00787A58" w:rsidRDefault="00787A58">
            <w:pPr>
              <w:rPr>
                <w:b/>
                <w:szCs w:val="26"/>
              </w:rPr>
            </w:pPr>
            <w:r>
              <w:rPr>
                <w:b/>
                <w:szCs w:val="26"/>
              </w:rPr>
              <w:t>101</w:t>
            </w:r>
          </w:p>
        </w:tc>
      </w:tr>
    </w:tbl>
    <w:p w:rsidR="00787A58" w:rsidRDefault="00787A58">
      <w:pPr>
        <w:rPr>
          <w:b/>
          <w:szCs w:val="26"/>
        </w:rPr>
      </w:pPr>
      <w:r>
        <w:rPr>
          <w:b/>
          <w:szCs w:val="26"/>
        </w:rPr>
        <w:t>Bài 3:</w:t>
      </w:r>
    </w:p>
    <w:p w:rsidR="00787A58" w:rsidRDefault="00787A58">
      <w:pPr>
        <w:rPr>
          <w:b/>
          <w:szCs w:val="26"/>
        </w:rPr>
      </w:pPr>
      <w:r>
        <w:rPr>
          <w:szCs w:val="26"/>
        </w:rPr>
        <w:t xml:space="preserve">Với ba số tự nhiên 0, 1, 4 hãy lập thành các số có 2 chữ số khác nhau: </w:t>
      </w:r>
      <w:r>
        <w:rPr>
          <w:b/>
          <w:szCs w:val="26"/>
        </w:rPr>
        <w:t>10, 14, 41,40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4:</w:t>
      </w:r>
    </w:p>
    <w:p w:rsidR="00787A58" w:rsidRDefault="00787A58">
      <w:pPr>
        <w:rPr>
          <w:szCs w:val="26"/>
        </w:rPr>
      </w:pPr>
      <w:r>
        <w:rPr>
          <w:szCs w:val="26"/>
        </w:rPr>
        <w:lastRenderedPageBreak/>
        <w:t>Viết các số tự nhiên từ 1 đến 19 thì phải viết bao nhiêu chữ số: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ind w:left="720"/>
        <w:rPr>
          <w:szCs w:val="26"/>
        </w:rPr>
      </w:pPr>
      <w:r>
        <w:rPr>
          <w:szCs w:val="26"/>
        </w:rPr>
        <w:t>Từ 1 đến 9 có 9 số mà mỗi số có 1 chữ số</w:t>
      </w:r>
    </w:p>
    <w:p w:rsidR="00787A58" w:rsidRDefault="00787A58">
      <w:pPr>
        <w:ind w:left="720"/>
        <w:rPr>
          <w:szCs w:val="26"/>
        </w:rPr>
      </w:pPr>
      <w:r>
        <w:rPr>
          <w:szCs w:val="26"/>
        </w:rPr>
        <w:t>Từ 10 đến 18 có 10 số mà mỗi số có 2 chữ số</w:t>
      </w:r>
    </w:p>
    <w:p w:rsidR="00787A58" w:rsidRDefault="00787A58">
      <w:pPr>
        <w:ind w:left="720"/>
        <w:rPr>
          <w:b/>
          <w:szCs w:val="26"/>
        </w:rPr>
      </w:pPr>
      <w:r>
        <w:rPr>
          <w:szCs w:val="26"/>
        </w:rPr>
        <w:t>Vậy, để viết từ 1 đến 19 thì phải viết: 9 + 10 ×2 = 29 (chữ số)</w:t>
      </w:r>
    </w:p>
    <w:p w:rsidR="00787A58" w:rsidRDefault="00787A58">
      <w:pPr>
        <w:ind w:firstLine="4820"/>
        <w:rPr>
          <w:b/>
          <w:szCs w:val="26"/>
        </w:rPr>
      </w:pPr>
      <w:r>
        <w:rPr>
          <w:b/>
          <w:szCs w:val="26"/>
        </w:rPr>
        <w:t>Đáp số: 29 chữ số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5:</w:t>
      </w:r>
    </w:p>
    <w:p w:rsidR="00787A58" w:rsidRDefault="00787A58">
      <w:pPr>
        <w:rPr>
          <w:szCs w:val="26"/>
        </w:rPr>
      </w:pPr>
      <w:r>
        <w:rPr>
          <w:szCs w:val="26"/>
        </w:rPr>
        <w:t xml:space="preserve">Có bao nhiêu số có hai chữ số mà ở mỗi số không có chữ số 6: 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numPr>
          <w:ilvl w:val="0"/>
          <w:numId w:val="5"/>
        </w:numPr>
        <w:rPr>
          <w:szCs w:val="26"/>
        </w:rPr>
      </w:pPr>
      <w:r>
        <w:rPr>
          <w:szCs w:val="26"/>
        </w:rPr>
        <w:t>Từ 10 đến 99 là số có hai chữ số.</w:t>
      </w:r>
    </w:p>
    <w:p w:rsidR="00787A58" w:rsidRDefault="00787A58">
      <w:pPr>
        <w:numPr>
          <w:ilvl w:val="0"/>
          <w:numId w:val="5"/>
        </w:numPr>
        <w:rPr>
          <w:szCs w:val="26"/>
        </w:rPr>
      </w:pPr>
      <w:r>
        <w:rPr>
          <w:szCs w:val="26"/>
        </w:rPr>
        <w:t>Có tất cả 90 số có 2 chữ số (99-10 + 1= 90)</w:t>
      </w:r>
    </w:p>
    <w:p w:rsidR="00787A58" w:rsidRDefault="00787A58">
      <w:pPr>
        <w:numPr>
          <w:ilvl w:val="0"/>
          <w:numId w:val="5"/>
        </w:numPr>
        <w:rPr>
          <w:szCs w:val="26"/>
        </w:rPr>
      </w:pPr>
      <w:r>
        <w:rPr>
          <w:szCs w:val="26"/>
        </w:rPr>
        <w:t xml:space="preserve">Các số có hai chữ số mà có mặt chữ số 6 là: 17 số gồm: </w:t>
      </w:r>
    </w:p>
    <w:p w:rsidR="00787A58" w:rsidRDefault="00787A58">
      <w:pPr>
        <w:ind w:left="3600" w:firstLine="720"/>
        <w:rPr>
          <w:szCs w:val="26"/>
        </w:rPr>
      </w:pPr>
      <w:r>
        <w:rPr>
          <w:szCs w:val="26"/>
        </w:rPr>
        <w:t xml:space="preserve">16, 26, 36, 46, 56, 66, 76, 86, 96, </w:t>
      </w:r>
    </w:p>
    <w:p w:rsidR="00787A58" w:rsidRDefault="00787A58">
      <w:pPr>
        <w:ind w:left="720"/>
        <w:rPr>
          <w:szCs w:val="26"/>
        </w:rPr>
      </w:pPr>
      <w:r>
        <w:rPr>
          <w:szCs w:val="26"/>
        </w:rPr>
        <w:t xml:space="preserve">                                                   và 61, 62, 63, 64, 65, 66, 67, 68, 69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Vậy, các cố có hai chữ số mà mối số không có mặt chữ số 6 là: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90 -17 = 73 (số)</w:t>
      </w:r>
    </w:p>
    <w:p w:rsidR="00787A58" w:rsidRDefault="00787A58">
      <w:pPr>
        <w:ind w:firstLine="4820"/>
        <w:rPr>
          <w:szCs w:val="26"/>
        </w:rPr>
      </w:pPr>
      <w:r>
        <w:rPr>
          <w:szCs w:val="26"/>
        </w:rPr>
        <w:t>Đáp số : 73 số</w:t>
      </w: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6:</w:t>
      </w:r>
    </w:p>
    <w:p w:rsidR="00787A58" w:rsidRDefault="00787A58">
      <w:pPr>
        <w:rPr>
          <w:szCs w:val="26"/>
        </w:rPr>
      </w:pPr>
      <w:r>
        <w:rPr>
          <w:szCs w:val="26"/>
        </w:rPr>
        <w:t>Viết 10 số tự nhiên liên tiếp. Hiệu giữa số đầu và số cuối bằng bao nhiêu?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t>Ví dụ , có thể viết 10 số tự nhiên liên tiếp như: 7, 8 ,9 ,10, 11, 12, 13, 14, 15, 16</w:t>
      </w:r>
    </w:p>
    <w:p w:rsidR="00787A58" w:rsidRDefault="00787A58">
      <w:pPr>
        <w:rPr>
          <w:szCs w:val="26"/>
        </w:rPr>
      </w:pPr>
      <w:r>
        <w:rPr>
          <w:szCs w:val="26"/>
        </w:rPr>
        <w:t>Hoặc 12, 13, 14, 15, 16, 17, 18, 19, 20, 21</w:t>
      </w:r>
    </w:p>
    <w:p w:rsidR="00787A58" w:rsidRDefault="00787A58">
      <w:pPr>
        <w:rPr>
          <w:szCs w:val="26"/>
        </w:rPr>
      </w:pPr>
      <w:r>
        <w:rPr>
          <w:szCs w:val="26"/>
        </w:rPr>
        <w:t>Hiệu của số đầu và số cuối là : 16-7=9</w:t>
      </w:r>
    </w:p>
    <w:p w:rsidR="00787A58" w:rsidRDefault="00787A58">
      <w:pPr>
        <w:rPr>
          <w:szCs w:val="26"/>
        </w:rPr>
      </w:pPr>
      <w:r>
        <w:rPr>
          <w:szCs w:val="26"/>
        </w:rPr>
        <w:t>Hoặc 21-12 = 9</w:t>
      </w:r>
    </w:p>
    <w:p w:rsidR="00787A58" w:rsidRDefault="00787A58">
      <w:pPr>
        <w:ind w:firstLine="4820"/>
        <w:rPr>
          <w:szCs w:val="26"/>
        </w:rPr>
      </w:pP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7:</w:t>
      </w:r>
    </w:p>
    <w:p w:rsidR="00787A58" w:rsidRDefault="00787A58">
      <w:pPr>
        <w:rPr>
          <w:szCs w:val="26"/>
        </w:rPr>
      </w:pPr>
      <w:r>
        <w:rPr>
          <w:szCs w:val="26"/>
        </w:rPr>
        <w:t xml:space="preserve">Các số từ 43 đến 672 có tất cả bao nhiêu số tự nhiên. </w:t>
      </w:r>
    </w:p>
    <w:p w:rsidR="00787A58" w:rsidRDefault="00787A58">
      <w:pPr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rPr>
          <w:szCs w:val="26"/>
        </w:rPr>
      </w:pPr>
      <w:r>
        <w:rPr>
          <w:szCs w:val="26"/>
        </w:rPr>
        <w:t>Hiệu của 672 và 43 là: 671-43 = 628</w:t>
      </w:r>
    </w:p>
    <w:p w:rsidR="00787A58" w:rsidRDefault="00787A58">
      <w:pPr>
        <w:rPr>
          <w:szCs w:val="26"/>
        </w:rPr>
      </w:pPr>
      <w:r>
        <w:rPr>
          <w:szCs w:val="26"/>
        </w:rPr>
        <w:t>Từ số 43 đến số 672 có tất cả là: 628 + 1 = 629 (số)</w:t>
      </w:r>
    </w:p>
    <w:p w:rsidR="00787A58" w:rsidRDefault="00787A58">
      <w:pPr>
        <w:ind w:firstLine="4820"/>
        <w:rPr>
          <w:szCs w:val="26"/>
        </w:rPr>
      </w:pPr>
      <w:r>
        <w:rPr>
          <w:szCs w:val="26"/>
        </w:rPr>
        <w:t>Đáp số : 629 số</w:t>
      </w:r>
    </w:p>
    <w:p w:rsidR="00787A58" w:rsidRDefault="00787A58">
      <w:pPr>
        <w:rPr>
          <w:szCs w:val="26"/>
        </w:rPr>
      </w:pP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8:</w:t>
      </w:r>
    </w:p>
    <w:p w:rsidR="00787A58" w:rsidRDefault="00787A58">
      <w:pPr>
        <w:rPr>
          <w:szCs w:val="26"/>
        </w:rPr>
      </w:pPr>
      <w:r>
        <w:rPr>
          <w:szCs w:val="26"/>
        </w:rPr>
        <w:t xml:space="preserve">Hãy phân tích các số sau thành tổng </w:t>
      </w:r>
    </w:p>
    <w:p w:rsidR="00787A58" w:rsidRDefault="00787A58">
      <w:pPr>
        <w:numPr>
          <w:ilvl w:val="0"/>
          <w:numId w:val="6"/>
        </w:numPr>
        <w:rPr>
          <w:szCs w:val="26"/>
        </w:rPr>
      </w:pPr>
      <w:r>
        <w:rPr>
          <w:szCs w:val="26"/>
        </w:rPr>
        <w:t>568 = 500 + 60 + 8</w:t>
      </w:r>
    </w:p>
    <w:p w:rsidR="00787A58" w:rsidRDefault="00787A58">
      <w:pPr>
        <w:numPr>
          <w:ilvl w:val="0"/>
          <w:numId w:val="6"/>
        </w:numPr>
        <w:rPr>
          <w:szCs w:val="26"/>
        </w:rPr>
      </w:pPr>
      <w:r>
        <w:rPr>
          <w:szCs w:val="26"/>
        </w:rPr>
        <w:t>307 = 300 +7</w:t>
      </w:r>
    </w:p>
    <w:p w:rsidR="00787A58" w:rsidRDefault="00787A58">
      <w:pPr>
        <w:numPr>
          <w:ilvl w:val="0"/>
          <w:numId w:val="6"/>
        </w:numPr>
        <w:rPr>
          <w:szCs w:val="26"/>
        </w:rPr>
      </w:pPr>
      <w:r>
        <w:rPr>
          <w:szCs w:val="26"/>
        </w:rPr>
        <w:t>650 = 600 + 50</w:t>
      </w:r>
    </w:p>
    <w:p w:rsidR="00787A58" w:rsidRDefault="00787A58">
      <w:pPr>
        <w:rPr>
          <w:szCs w:val="26"/>
        </w:rPr>
      </w:pPr>
    </w:p>
    <w:p w:rsidR="00787A58" w:rsidRDefault="00787A58">
      <w:pPr>
        <w:rPr>
          <w:b/>
          <w:szCs w:val="26"/>
        </w:rPr>
      </w:pPr>
      <w:r>
        <w:rPr>
          <w:b/>
          <w:szCs w:val="26"/>
        </w:rPr>
        <w:t>Bài 9:</w:t>
      </w:r>
    </w:p>
    <w:p w:rsidR="00787A58" w:rsidRDefault="00787A58">
      <w:pPr>
        <w:rPr>
          <w:szCs w:val="26"/>
        </w:rPr>
      </w:pPr>
      <w:r>
        <w:rPr>
          <w:szCs w:val="26"/>
        </w:rPr>
        <w:t>Cho dãy số 3, 4, …326, 327.</w:t>
      </w:r>
    </w:p>
    <w:p w:rsidR="00787A58" w:rsidRDefault="00787A58">
      <w:pPr>
        <w:numPr>
          <w:ilvl w:val="0"/>
          <w:numId w:val="2"/>
        </w:numPr>
        <w:rPr>
          <w:szCs w:val="26"/>
        </w:rPr>
      </w:pPr>
      <w:r>
        <w:rPr>
          <w:szCs w:val="26"/>
        </w:rPr>
        <w:t xml:space="preserve">Hãy cho biết có bao nhiêu số hạng? </w:t>
      </w:r>
    </w:p>
    <w:p w:rsidR="00787A58" w:rsidRDefault="00787A58">
      <w:pPr>
        <w:numPr>
          <w:ilvl w:val="0"/>
          <w:numId w:val="2"/>
        </w:numPr>
        <w:rPr>
          <w:szCs w:val="26"/>
        </w:rPr>
      </w:pPr>
      <w:r>
        <w:rPr>
          <w:szCs w:val="26"/>
        </w:rPr>
        <w:t xml:space="preserve">Số hạng thứ 125 của dãy số là số mấy? </w:t>
      </w:r>
    </w:p>
    <w:p w:rsidR="00787A58" w:rsidRDefault="00787A58">
      <w:pPr>
        <w:ind w:left="720"/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numPr>
          <w:ilvl w:val="0"/>
          <w:numId w:val="7"/>
        </w:numPr>
        <w:rPr>
          <w:szCs w:val="26"/>
        </w:rPr>
      </w:pPr>
      <w:r>
        <w:rPr>
          <w:szCs w:val="26"/>
        </w:rPr>
        <w:t>Hiệu của số đầu và số cuối là : 327-3 =324</w:t>
      </w:r>
    </w:p>
    <w:p w:rsidR="00787A58" w:rsidRDefault="00787A58">
      <w:pPr>
        <w:ind w:left="284"/>
        <w:rPr>
          <w:szCs w:val="26"/>
        </w:rPr>
      </w:pPr>
      <w:r>
        <w:rPr>
          <w:szCs w:val="26"/>
        </w:rPr>
        <w:t xml:space="preserve">      Dãy số có tất cả là 324 +1 = 325 (số)</w:t>
      </w:r>
    </w:p>
    <w:p w:rsidR="00787A58" w:rsidRDefault="00787A58">
      <w:pPr>
        <w:numPr>
          <w:ilvl w:val="0"/>
          <w:numId w:val="7"/>
        </w:numPr>
        <w:rPr>
          <w:szCs w:val="26"/>
        </w:rPr>
      </w:pPr>
      <w:r>
        <w:rPr>
          <w:szCs w:val="26"/>
        </w:rPr>
        <w:t>Ta có: số hạng thứ nhất là số 3 = 1+2</w:t>
      </w:r>
    </w:p>
    <w:p w:rsidR="00787A58" w:rsidRDefault="00787A58">
      <w:pPr>
        <w:ind w:left="644" w:firstLine="774"/>
        <w:rPr>
          <w:szCs w:val="26"/>
        </w:rPr>
      </w:pPr>
      <w:r>
        <w:rPr>
          <w:szCs w:val="26"/>
        </w:rPr>
        <w:t>số hạng thứ hai là số 4 = 2+2</w:t>
      </w:r>
    </w:p>
    <w:p w:rsidR="00787A58" w:rsidRDefault="00787A58">
      <w:pPr>
        <w:ind w:left="644" w:firstLine="774"/>
        <w:rPr>
          <w:szCs w:val="26"/>
        </w:rPr>
      </w:pPr>
      <w:r>
        <w:rPr>
          <w:szCs w:val="26"/>
        </w:rPr>
        <w:t>số hạng thứ ba là số 5 = 3+2</w:t>
      </w:r>
    </w:p>
    <w:p w:rsidR="00787A58" w:rsidRDefault="00787A58">
      <w:pPr>
        <w:rPr>
          <w:szCs w:val="26"/>
        </w:rPr>
      </w:pPr>
      <w:r>
        <w:rPr>
          <w:szCs w:val="26"/>
        </w:rPr>
        <w:t>Vậy, số hạng thứ 125 của dãy số là số:</w:t>
      </w:r>
    </w:p>
    <w:p w:rsidR="00787A58" w:rsidRDefault="00787A58">
      <w:pPr>
        <w:ind w:left="3600" w:firstLine="720"/>
        <w:rPr>
          <w:szCs w:val="26"/>
        </w:rPr>
      </w:pPr>
      <w:r>
        <w:rPr>
          <w:szCs w:val="26"/>
        </w:rPr>
        <w:t>125 +2 =127</w:t>
      </w:r>
    </w:p>
    <w:p w:rsidR="00787A58" w:rsidRDefault="00787A58">
      <w:pPr>
        <w:ind w:left="644" w:firstLine="4743"/>
        <w:rPr>
          <w:szCs w:val="26"/>
        </w:rPr>
      </w:pPr>
      <w:r>
        <w:rPr>
          <w:szCs w:val="26"/>
        </w:rPr>
        <w:t xml:space="preserve">Đáp số : </w:t>
      </w:r>
      <w:r>
        <w:rPr>
          <w:szCs w:val="26"/>
        </w:rPr>
        <w:tab/>
        <w:t xml:space="preserve">a. 325 số </w:t>
      </w:r>
    </w:p>
    <w:p w:rsidR="00787A58" w:rsidRDefault="00787A58">
      <w:pPr>
        <w:ind w:left="1737" w:firstLine="4743"/>
        <w:rPr>
          <w:szCs w:val="26"/>
        </w:rPr>
      </w:pPr>
      <w:r>
        <w:rPr>
          <w:szCs w:val="26"/>
        </w:rPr>
        <w:t>b.127</w:t>
      </w:r>
    </w:p>
    <w:p w:rsidR="00787A58" w:rsidRDefault="00787A58">
      <w:pPr>
        <w:spacing w:before="0" w:after="0"/>
        <w:rPr>
          <w:b/>
          <w:szCs w:val="26"/>
        </w:rPr>
      </w:pPr>
      <w:r>
        <w:rPr>
          <w:b/>
          <w:szCs w:val="26"/>
        </w:rPr>
        <w:t>Bài 10: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Viết các số tự nhiên có: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03"/>
        <w:gridCol w:w="2693"/>
      </w:tblGrid>
      <w:tr w:rsidR="00787A58">
        <w:tc>
          <w:tcPr>
            <w:tcW w:w="5103" w:type="dxa"/>
          </w:tcPr>
          <w:p w:rsidR="00787A58" w:rsidRDefault="00787A58">
            <w:pPr>
              <w:spacing w:before="0" w:after="0"/>
              <w:rPr>
                <w:szCs w:val="26"/>
              </w:rPr>
            </w:pPr>
            <w:r>
              <w:rPr>
                <w:szCs w:val="26"/>
              </w:rPr>
              <w:t>3 trăm 4 chục 10 đơn vị</w:t>
            </w:r>
          </w:p>
        </w:tc>
        <w:tc>
          <w:tcPr>
            <w:tcW w:w="2693" w:type="dxa"/>
          </w:tcPr>
          <w:p w:rsidR="00787A58" w:rsidRDefault="00787A58">
            <w:pPr>
              <w:spacing w:before="0" w:after="0"/>
              <w:rPr>
                <w:b/>
                <w:szCs w:val="26"/>
              </w:rPr>
            </w:pPr>
            <w:r>
              <w:rPr>
                <w:b/>
                <w:szCs w:val="26"/>
              </w:rPr>
              <w:t>350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spacing w:before="0" w:after="0"/>
              <w:rPr>
                <w:szCs w:val="26"/>
              </w:rPr>
            </w:pPr>
            <w:r>
              <w:rPr>
                <w:szCs w:val="26"/>
              </w:rPr>
              <w:t>6 trăm 3 đơn vị</w:t>
            </w:r>
          </w:p>
        </w:tc>
        <w:tc>
          <w:tcPr>
            <w:tcW w:w="2693" w:type="dxa"/>
          </w:tcPr>
          <w:p w:rsidR="00787A58" w:rsidRDefault="00787A58">
            <w:pPr>
              <w:spacing w:before="0" w:after="0"/>
              <w:rPr>
                <w:b/>
                <w:szCs w:val="26"/>
              </w:rPr>
            </w:pPr>
            <w:r>
              <w:rPr>
                <w:b/>
                <w:szCs w:val="26"/>
              </w:rPr>
              <w:t>603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spacing w:before="0" w:after="0"/>
              <w:rPr>
                <w:szCs w:val="26"/>
              </w:rPr>
            </w:pPr>
            <w:r>
              <w:rPr>
                <w:szCs w:val="26"/>
              </w:rPr>
              <w:t>Tám chục hai đơn vị</w:t>
            </w:r>
          </w:p>
        </w:tc>
        <w:tc>
          <w:tcPr>
            <w:tcW w:w="2693" w:type="dxa"/>
          </w:tcPr>
          <w:p w:rsidR="00787A58" w:rsidRDefault="00787A58">
            <w:pPr>
              <w:spacing w:before="0" w:after="0"/>
              <w:rPr>
                <w:b/>
                <w:szCs w:val="26"/>
              </w:rPr>
            </w:pPr>
            <w:r>
              <w:rPr>
                <w:b/>
                <w:szCs w:val="26"/>
              </w:rPr>
              <w:t>82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spacing w:before="0" w:after="0"/>
              <w:rPr>
                <w:szCs w:val="26"/>
              </w:rPr>
            </w:pPr>
            <w:r>
              <w:rPr>
                <w:szCs w:val="26"/>
              </w:rPr>
              <w:t>Chín trăm sáu đơn vị</w:t>
            </w:r>
          </w:p>
        </w:tc>
        <w:tc>
          <w:tcPr>
            <w:tcW w:w="2693" w:type="dxa"/>
          </w:tcPr>
          <w:p w:rsidR="00787A58" w:rsidRDefault="00787A58">
            <w:pPr>
              <w:spacing w:before="0" w:after="0"/>
              <w:rPr>
                <w:b/>
                <w:szCs w:val="26"/>
              </w:rPr>
            </w:pPr>
            <w:r>
              <w:rPr>
                <w:b/>
                <w:szCs w:val="26"/>
              </w:rPr>
              <w:t>906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spacing w:before="0" w:after="0"/>
              <w:rPr>
                <w:szCs w:val="26"/>
              </w:rPr>
            </w:pPr>
            <w:r>
              <w:rPr>
                <w:szCs w:val="26"/>
              </w:rPr>
              <w:t>Bốn trăm sáu chục</w:t>
            </w:r>
          </w:p>
        </w:tc>
        <w:tc>
          <w:tcPr>
            <w:tcW w:w="2693" w:type="dxa"/>
          </w:tcPr>
          <w:p w:rsidR="00787A58" w:rsidRDefault="00787A58">
            <w:pPr>
              <w:spacing w:before="0" w:after="0"/>
              <w:rPr>
                <w:b/>
                <w:szCs w:val="26"/>
              </w:rPr>
            </w:pPr>
            <w:r>
              <w:rPr>
                <w:b/>
                <w:szCs w:val="26"/>
              </w:rPr>
              <w:t>460</w:t>
            </w:r>
          </w:p>
        </w:tc>
      </w:tr>
    </w:tbl>
    <w:p w:rsidR="00787A58" w:rsidRDefault="00787A58">
      <w:pPr>
        <w:spacing w:before="0" w:after="0"/>
        <w:rPr>
          <w:b/>
          <w:szCs w:val="26"/>
        </w:rPr>
      </w:pPr>
      <w:r>
        <w:rPr>
          <w:b/>
          <w:szCs w:val="26"/>
        </w:rPr>
        <w:t>Bài 11: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Viết các số tự nhiên là: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03"/>
        <w:gridCol w:w="2693"/>
      </w:tblGrid>
      <w:tr w:rsidR="00787A58">
        <w:tc>
          <w:tcPr>
            <w:tcW w:w="5103" w:type="dxa"/>
          </w:tcPr>
          <w:p w:rsidR="00787A58" w:rsidRDefault="00787A58">
            <w:pPr>
              <w:spacing w:before="0" w:after="0"/>
              <w:rPr>
                <w:szCs w:val="26"/>
              </w:rPr>
            </w:pPr>
            <w:r>
              <w:rPr>
                <w:szCs w:val="26"/>
              </w:rPr>
              <w:t>Số lớn nhất có hai chữ số</w:t>
            </w:r>
          </w:p>
        </w:tc>
        <w:tc>
          <w:tcPr>
            <w:tcW w:w="2693" w:type="dxa"/>
          </w:tcPr>
          <w:p w:rsidR="00787A58" w:rsidRDefault="00787A58">
            <w:pPr>
              <w:spacing w:before="0" w:after="0"/>
              <w:rPr>
                <w:b/>
                <w:szCs w:val="26"/>
              </w:rPr>
            </w:pPr>
            <w:r>
              <w:rPr>
                <w:b/>
                <w:szCs w:val="26"/>
              </w:rPr>
              <w:t>99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spacing w:before="0" w:after="0"/>
              <w:rPr>
                <w:szCs w:val="26"/>
              </w:rPr>
            </w:pPr>
            <w:r>
              <w:rPr>
                <w:szCs w:val="26"/>
              </w:rPr>
              <w:t>Số bé nhất có ba chữ số</w:t>
            </w:r>
          </w:p>
        </w:tc>
        <w:tc>
          <w:tcPr>
            <w:tcW w:w="2693" w:type="dxa"/>
          </w:tcPr>
          <w:p w:rsidR="00787A58" w:rsidRDefault="00787A58">
            <w:pPr>
              <w:spacing w:before="0" w:after="0"/>
              <w:rPr>
                <w:b/>
                <w:szCs w:val="26"/>
              </w:rPr>
            </w:pPr>
            <w:r>
              <w:rPr>
                <w:b/>
                <w:szCs w:val="26"/>
              </w:rPr>
              <w:t>100</w:t>
            </w:r>
          </w:p>
        </w:tc>
      </w:tr>
      <w:tr w:rsidR="00787A58">
        <w:tc>
          <w:tcPr>
            <w:tcW w:w="5103" w:type="dxa"/>
          </w:tcPr>
          <w:p w:rsidR="00787A58" w:rsidRDefault="00787A58">
            <w:pPr>
              <w:spacing w:before="0" w:after="0"/>
              <w:rPr>
                <w:szCs w:val="26"/>
              </w:rPr>
            </w:pPr>
            <w:r>
              <w:rPr>
                <w:szCs w:val="26"/>
              </w:rPr>
              <w:t>Số liền sau của số lớn nhất có ba chữ số</w:t>
            </w:r>
          </w:p>
        </w:tc>
        <w:tc>
          <w:tcPr>
            <w:tcW w:w="2693" w:type="dxa"/>
          </w:tcPr>
          <w:p w:rsidR="00787A58" w:rsidRDefault="00787A58">
            <w:pPr>
              <w:spacing w:before="0" w:after="0"/>
              <w:rPr>
                <w:b/>
                <w:szCs w:val="26"/>
              </w:rPr>
            </w:pPr>
            <w:r>
              <w:rPr>
                <w:b/>
                <w:szCs w:val="26"/>
              </w:rPr>
              <w:t>1000</w:t>
            </w:r>
          </w:p>
        </w:tc>
      </w:tr>
    </w:tbl>
    <w:p w:rsidR="00787A58" w:rsidRDefault="00787A58">
      <w:pPr>
        <w:spacing w:before="0" w:after="0"/>
        <w:rPr>
          <w:b/>
          <w:szCs w:val="26"/>
        </w:rPr>
      </w:pPr>
      <w:r>
        <w:rPr>
          <w:b/>
          <w:szCs w:val="26"/>
        </w:rPr>
        <w:lastRenderedPageBreak/>
        <w:t>Bài 12:</w:t>
      </w:r>
    </w:p>
    <w:p w:rsidR="00787A58" w:rsidRDefault="00787A58">
      <w:pPr>
        <w:spacing w:before="0" w:after="0"/>
        <w:rPr>
          <w:b/>
          <w:szCs w:val="26"/>
        </w:rPr>
      </w:pPr>
      <w:r>
        <w:rPr>
          <w:szCs w:val="26"/>
        </w:rPr>
        <w:t xml:space="preserve">Với ba số tự nhiên 0, 2, 9 lập thành các số có 2 chữ số khác nhau: </w:t>
      </w:r>
      <w:r>
        <w:rPr>
          <w:b/>
          <w:szCs w:val="26"/>
        </w:rPr>
        <w:t>20, 90, 29, 92</w:t>
      </w:r>
    </w:p>
    <w:p w:rsidR="00787A58" w:rsidRDefault="00787A58">
      <w:pPr>
        <w:spacing w:before="0" w:after="0"/>
        <w:rPr>
          <w:b/>
          <w:szCs w:val="26"/>
        </w:rPr>
      </w:pPr>
      <w:r>
        <w:rPr>
          <w:b/>
          <w:szCs w:val="26"/>
        </w:rPr>
        <w:t>Bài 13: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Viết các số tự nhiên từ 42 đến 671 thì phải viết bao nhiêu chữ số:</w:t>
      </w:r>
    </w:p>
    <w:p w:rsidR="00787A58" w:rsidRDefault="00787A58">
      <w:pPr>
        <w:spacing w:before="0" w:after="0"/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Hiệu của hai số 671 và 42 là:</w:t>
      </w:r>
    </w:p>
    <w:p w:rsidR="00787A58" w:rsidRDefault="00787A58">
      <w:pPr>
        <w:spacing w:before="0" w:after="0"/>
        <w:ind w:left="2160" w:firstLine="720"/>
        <w:rPr>
          <w:szCs w:val="26"/>
        </w:rPr>
      </w:pPr>
      <w:r>
        <w:rPr>
          <w:szCs w:val="26"/>
        </w:rPr>
        <w:t>671-42 = 629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Vậy, để viết từ 42 đến 671 thì phải viết: 629+1 = 630 (chữ số)</w:t>
      </w:r>
    </w:p>
    <w:p w:rsidR="00787A58" w:rsidRDefault="00787A58">
      <w:pPr>
        <w:spacing w:before="0" w:after="0"/>
        <w:ind w:firstLine="4820"/>
        <w:rPr>
          <w:szCs w:val="26"/>
        </w:rPr>
      </w:pPr>
      <w:r>
        <w:rPr>
          <w:szCs w:val="26"/>
        </w:rPr>
        <w:t>Đáp số: 630 chữ số</w:t>
      </w:r>
    </w:p>
    <w:p w:rsidR="00787A58" w:rsidRDefault="00787A58">
      <w:pPr>
        <w:spacing w:before="0" w:after="0"/>
        <w:rPr>
          <w:b/>
          <w:szCs w:val="26"/>
        </w:rPr>
      </w:pPr>
      <w:r>
        <w:rPr>
          <w:b/>
          <w:szCs w:val="26"/>
        </w:rPr>
        <w:t>Bài 14:</w:t>
      </w:r>
    </w:p>
    <w:p w:rsidR="00787A58" w:rsidRDefault="00787A58">
      <w:pPr>
        <w:spacing w:before="0" w:after="0"/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numPr>
          <w:ilvl w:val="0"/>
          <w:numId w:val="5"/>
        </w:numPr>
        <w:spacing w:before="0" w:after="0"/>
        <w:rPr>
          <w:szCs w:val="26"/>
        </w:rPr>
      </w:pPr>
      <w:r>
        <w:rPr>
          <w:szCs w:val="26"/>
        </w:rPr>
        <w:t>Từ 100 đến 999 là số có ba chữ số.</w:t>
      </w:r>
    </w:p>
    <w:p w:rsidR="00787A58" w:rsidRDefault="00787A58">
      <w:pPr>
        <w:numPr>
          <w:ilvl w:val="0"/>
          <w:numId w:val="5"/>
        </w:numPr>
        <w:spacing w:before="0" w:after="0"/>
        <w:rPr>
          <w:szCs w:val="26"/>
        </w:rPr>
      </w:pPr>
      <w:r>
        <w:rPr>
          <w:szCs w:val="26"/>
        </w:rPr>
        <w:t>Có tất cả 900 số có 3 chữ số (999-100 + 1= 900)</w:t>
      </w:r>
    </w:p>
    <w:p w:rsidR="00787A58" w:rsidRDefault="00787A58">
      <w:pPr>
        <w:numPr>
          <w:ilvl w:val="0"/>
          <w:numId w:val="5"/>
        </w:numPr>
        <w:spacing w:before="0" w:after="0"/>
        <w:rPr>
          <w:szCs w:val="26"/>
        </w:rPr>
      </w:pPr>
      <w:r>
        <w:rPr>
          <w:szCs w:val="26"/>
        </w:rPr>
        <w:t>Trong đó các số 155,255, 355, 455, 655, 755, 855, 955 được tính là 2 lần và số 555 được tính là 3 lần</w:t>
      </w:r>
    </w:p>
    <w:p w:rsidR="00787A58" w:rsidRDefault="00787A58">
      <w:pPr>
        <w:numPr>
          <w:ilvl w:val="0"/>
          <w:numId w:val="5"/>
        </w:numPr>
        <w:spacing w:before="0" w:after="0"/>
        <w:rPr>
          <w:szCs w:val="26"/>
        </w:rPr>
      </w:pPr>
      <w:r>
        <w:rPr>
          <w:szCs w:val="26"/>
        </w:rPr>
        <w:t xml:space="preserve">Các số có ba chữ số mà có mặt chữ số 5 là: </w:t>
      </w:r>
    </w:p>
    <w:p w:rsidR="00787A58" w:rsidRDefault="00787A58">
      <w:pPr>
        <w:spacing w:before="0" w:after="0"/>
        <w:ind w:left="3600"/>
        <w:rPr>
          <w:szCs w:val="26"/>
        </w:rPr>
      </w:pPr>
      <w:r>
        <w:rPr>
          <w:szCs w:val="26"/>
        </w:rPr>
        <w:t xml:space="preserve">90 +90+ 100-8-2 = 270 số: 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Vậy, các cố có hai chữ số mà mối số không có mặt chữ số 5 là:</w:t>
      </w:r>
    </w:p>
    <w:p w:rsidR="00787A58" w:rsidRDefault="00787A58">
      <w:pPr>
        <w:spacing w:before="0" w:after="0"/>
        <w:jc w:val="center"/>
        <w:rPr>
          <w:szCs w:val="26"/>
        </w:rPr>
      </w:pPr>
      <w:r>
        <w:rPr>
          <w:szCs w:val="26"/>
        </w:rPr>
        <w:t>900 -270 = 630 (số)</w:t>
      </w:r>
    </w:p>
    <w:p w:rsidR="00787A58" w:rsidRDefault="00787A58">
      <w:pPr>
        <w:spacing w:before="0" w:after="0"/>
        <w:ind w:firstLine="4820"/>
        <w:rPr>
          <w:szCs w:val="26"/>
        </w:rPr>
      </w:pPr>
      <w:r>
        <w:rPr>
          <w:szCs w:val="26"/>
        </w:rPr>
        <w:t>Đáp số : 630 số</w:t>
      </w:r>
    </w:p>
    <w:p w:rsidR="00787A58" w:rsidRDefault="00787A58">
      <w:pPr>
        <w:spacing w:before="0" w:after="0"/>
        <w:rPr>
          <w:b/>
          <w:szCs w:val="26"/>
        </w:rPr>
      </w:pPr>
      <w:r>
        <w:rPr>
          <w:b/>
          <w:szCs w:val="26"/>
        </w:rPr>
        <w:t>Bài 15:</w:t>
      </w:r>
    </w:p>
    <w:p w:rsidR="00787A58" w:rsidRDefault="00787A58">
      <w:pPr>
        <w:spacing w:before="0" w:after="0"/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Ví dụ , có thể viết 12 số chẵn liên tiếp như: 2, 4 , 6 , 8, 10, 12, 14, 16, 18, 20, 22, 24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Hiệu của số đầu và số cuối là : 24-2=22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Ta có: 22 = 11x2</w:t>
      </w:r>
    </w:p>
    <w:p w:rsidR="00787A58" w:rsidRDefault="00787A58">
      <w:pPr>
        <w:spacing w:before="0" w:after="0"/>
        <w:ind w:firstLine="4820"/>
        <w:rPr>
          <w:szCs w:val="26"/>
        </w:rPr>
      </w:pPr>
    </w:p>
    <w:p w:rsidR="00787A58" w:rsidRDefault="00787A58">
      <w:pPr>
        <w:spacing w:before="0" w:after="0"/>
        <w:rPr>
          <w:b/>
          <w:szCs w:val="26"/>
        </w:rPr>
      </w:pPr>
      <w:r>
        <w:rPr>
          <w:b/>
          <w:szCs w:val="26"/>
        </w:rPr>
        <w:t>Bài 16: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Các số từ 88 đến 137 có bao nhiêu số lẻ? Bao nhiêu số chẵn?</w:t>
      </w:r>
    </w:p>
    <w:p w:rsidR="00787A58" w:rsidRDefault="00787A58">
      <w:pPr>
        <w:spacing w:before="0" w:after="0"/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Hiệu của 137 và 88 là: 137-88 = 49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Hai số tự nhiên liên tiếp cách nhau một khoảng là một đơn vị. Số khoảng giữa các số tự nhiên từ 88 đến 137 là 49 khoảng.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Trong số tự nhiên ta có: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 xml:space="preserve">Số các số hạng = số khoảng +1 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>Nên Từ số 88 đến số 137 có tất cả là: 49 + 1 = 50 (số)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lastRenderedPageBreak/>
        <w:t xml:space="preserve">Dãy số từ 88 đến 137 bắt đầu bằng số chẵn (88) và kết thúc là số lẻ (137) nên số các số chẵn bằng số các số lẻ là: </w:t>
      </w:r>
    </w:p>
    <w:p w:rsidR="00787A58" w:rsidRDefault="00787A58">
      <w:pPr>
        <w:spacing w:before="0" w:after="0"/>
        <w:ind w:left="3600" w:firstLine="720"/>
        <w:rPr>
          <w:szCs w:val="26"/>
        </w:rPr>
      </w:pPr>
      <w:r>
        <w:rPr>
          <w:szCs w:val="26"/>
        </w:rPr>
        <w:t>50:2 =25</w:t>
      </w:r>
    </w:p>
    <w:p w:rsidR="00787A58" w:rsidRDefault="00787A58">
      <w:pPr>
        <w:spacing w:before="0" w:after="0"/>
        <w:ind w:firstLine="4820"/>
        <w:rPr>
          <w:szCs w:val="26"/>
        </w:rPr>
      </w:pPr>
      <w:r>
        <w:rPr>
          <w:szCs w:val="26"/>
        </w:rPr>
        <w:t>Đáp số : 25 số chẵn</w:t>
      </w:r>
    </w:p>
    <w:p w:rsidR="00787A58" w:rsidRDefault="00787A58">
      <w:pPr>
        <w:spacing w:before="0" w:after="0"/>
        <w:ind w:firstLine="4820"/>
        <w:rPr>
          <w:szCs w:val="26"/>
        </w:rPr>
      </w:pPr>
      <w:r>
        <w:rPr>
          <w:szCs w:val="26"/>
        </w:rPr>
        <w:t xml:space="preserve">               25 số lẻ</w:t>
      </w:r>
    </w:p>
    <w:p w:rsidR="00787A58" w:rsidRDefault="00787A58">
      <w:pPr>
        <w:spacing w:before="0" w:after="0"/>
        <w:rPr>
          <w:szCs w:val="26"/>
        </w:rPr>
      </w:pPr>
    </w:p>
    <w:p w:rsidR="00787A58" w:rsidRDefault="00787A58">
      <w:pPr>
        <w:spacing w:before="0" w:after="0"/>
        <w:rPr>
          <w:b/>
          <w:szCs w:val="26"/>
        </w:rPr>
      </w:pPr>
      <w:r>
        <w:rPr>
          <w:b/>
          <w:szCs w:val="26"/>
        </w:rPr>
        <w:t>Bài 17:</w:t>
      </w:r>
    </w:p>
    <w:p w:rsidR="00787A58" w:rsidRDefault="00787A58">
      <w:pPr>
        <w:spacing w:before="0" w:after="0"/>
        <w:rPr>
          <w:szCs w:val="26"/>
        </w:rPr>
      </w:pPr>
      <w:r>
        <w:rPr>
          <w:szCs w:val="26"/>
        </w:rPr>
        <w:t xml:space="preserve">Hãy phân tích các số sau thành tổng </w:t>
      </w:r>
    </w:p>
    <w:p w:rsidR="00787A58" w:rsidRDefault="00787A58">
      <w:pPr>
        <w:numPr>
          <w:ilvl w:val="0"/>
          <w:numId w:val="8"/>
        </w:numPr>
        <w:spacing w:before="0" w:after="0"/>
        <w:rPr>
          <w:szCs w:val="26"/>
        </w:rPr>
      </w:pPr>
      <w:r>
        <w:rPr>
          <w:szCs w:val="26"/>
        </w:rPr>
        <w:t>468 = 4 trăm + 6 chục + 8 đơn vị</w:t>
      </w:r>
    </w:p>
    <w:p w:rsidR="00787A58" w:rsidRDefault="00787A58">
      <w:pPr>
        <w:numPr>
          <w:ilvl w:val="0"/>
          <w:numId w:val="8"/>
        </w:numPr>
        <w:spacing w:before="0" w:after="0"/>
        <w:rPr>
          <w:szCs w:val="26"/>
        </w:rPr>
      </w:pPr>
      <w:r>
        <w:rPr>
          <w:szCs w:val="26"/>
        </w:rPr>
        <w:t xml:space="preserve">468 = 4 trăm + 68 đơn vị </w:t>
      </w:r>
    </w:p>
    <w:p w:rsidR="00787A58" w:rsidRDefault="00787A58">
      <w:pPr>
        <w:numPr>
          <w:ilvl w:val="0"/>
          <w:numId w:val="8"/>
        </w:numPr>
        <w:spacing w:before="0" w:after="0"/>
        <w:rPr>
          <w:szCs w:val="26"/>
        </w:rPr>
      </w:pPr>
      <w:r>
        <w:rPr>
          <w:szCs w:val="26"/>
        </w:rPr>
        <w:t>650 = 46 chục + 8 đơn vị</w:t>
      </w:r>
    </w:p>
    <w:p w:rsidR="00787A58" w:rsidRDefault="00787A58">
      <w:pPr>
        <w:spacing w:before="0" w:after="0"/>
        <w:rPr>
          <w:szCs w:val="26"/>
        </w:rPr>
      </w:pPr>
    </w:p>
    <w:p w:rsidR="00787A58" w:rsidRDefault="00787A58">
      <w:pPr>
        <w:spacing w:before="0" w:after="0"/>
        <w:rPr>
          <w:b/>
          <w:szCs w:val="26"/>
        </w:rPr>
      </w:pPr>
      <w:r>
        <w:rPr>
          <w:b/>
          <w:szCs w:val="26"/>
        </w:rPr>
        <w:t>Bài 18:</w:t>
      </w:r>
    </w:p>
    <w:p w:rsidR="00787A58" w:rsidRDefault="00787A58">
      <w:pPr>
        <w:spacing w:before="0" w:after="0"/>
        <w:ind w:left="720"/>
        <w:jc w:val="center"/>
        <w:rPr>
          <w:szCs w:val="26"/>
        </w:rPr>
      </w:pPr>
      <w:r>
        <w:rPr>
          <w:szCs w:val="26"/>
        </w:rPr>
        <w:t>Bài giải</w:t>
      </w:r>
    </w:p>
    <w:p w:rsidR="00787A58" w:rsidRDefault="00787A58">
      <w:pPr>
        <w:numPr>
          <w:ilvl w:val="0"/>
          <w:numId w:val="9"/>
        </w:numPr>
        <w:spacing w:before="0" w:after="0"/>
        <w:rPr>
          <w:szCs w:val="26"/>
        </w:rPr>
      </w:pPr>
      <w:r>
        <w:rPr>
          <w:szCs w:val="26"/>
        </w:rPr>
        <w:t>Dãy số đã cho là dãy các số chẵn từ 2 đến 180. Hai số chẵn liên tiếp hơn kém nhau 2 đơn vị. Hiêu số hạng cuối và số hạng đầu là:</w:t>
      </w:r>
    </w:p>
    <w:p w:rsidR="00787A58" w:rsidRDefault="00787A58">
      <w:pPr>
        <w:spacing w:before="0" w:after="0"/>
        <w:ind w:left="4680" w:firstLine="360"/>
        <w:rPr>
          <w:szCs w:val="26"/>
        </w:rPr>
      </w:pPr>
      <w:r>
        <w:rPr>
          <w:szCs w:val="26"/>
        </w:rPr>
        <w:t>180 – 2 = 178</w:t>
      </w:r>
    </w:p>
    <w:p w:rsidR="00787A58" w:rsidRDefault="00787A58">
      <w:pPr>
        <w:spacing w:before="0" w:after="0"/>
        <w:ind w:left="1080"/>
        <w:rPr>
          <w:szCs w:val="26"/>
        </w:rPr>
      </w:pPr>
      <w:r>
        <w:rPr>
          <w:szCs w:val="26"/>
        </w:rPr>
        <w:t>Số hạng có tất cả là :</w:t>
      </w:r>
    </w:p>
    <w:p w:rsidR="00787A58" w:rsidRDefault="00787A58">
      <w:pPr>
        <w:spacing w:before="0" w:after="0"/>
        <w:ind w:left="4680" w:firstLine="360"/>
        <w:rPr>
          <w:szCs w:val="26"/>
        </w:rPr>
      </w:pPr>
      <w:r>
        <w:rPr>
          <w:szCs w:val="26"/>
        </w:rPr>
        <w:t>178 : 2 = 90 (số)</w:t>
      </w:r>
    </w:p>
    <w:p w:rsidR="00787A58" w:rsidRDefault="00787A58">
      <w:pPr>
        <w:numPr>
          <w:ilvl w:val="0"/>
          <w:numId w:val="9"/>
        </w:numPr>
        <w:spacing w:before="0" w:after="0"/>
        <w:rPr>
          <w:szCs w:val="26"/>
        </w:rPr>
      </w:pPr>
      <w:r>
        <w:rPr>
          <w:szCs w:val="26"/>
        </w:rPr>
        <w:t xml:space="preserve">Ta có: </w:t>
      </w:r>
      <w:r>
        <w:rPr>
          <w:szCs w:val="26"/>
        </w:rPr>
        <w:tab/>
        <w:t>số hạng thứ nhất là: 2 = 2 x 1</w:t>
      </w:r>
    </w:p>
    <w:p w:rsidR="00787A58" w:rsidRDefault="00787A58">
      <w:pPr>
        <w:spacing w:before="0" w:after="0"/>
        <w:ind w:left="1440"/>
        <w:rPr>
          <w:szCs w:val="26"/>
        </w:rPr>
      </w:pPr>
      <w:r>
        <w:rPr>
          <w:szCs w:val="26"/>
        </w:rPr>
        <w:t xml:space="preserve"> </w:t>
      </w:r>
      <w:r>
        <w:rPr>
          <w:szCs w:val="26"/>
        </w:rPr>
        <w:tab/>
        <w:t>số hạng thứ hai là: 4 = 2 x 2</w:t>
      </w:r>
    </w:p>
    <w:p w:rsidR="00787A58" w:rsidRDefault="00787A58">
      <w:pPr>
        <w:spacing w:before="0" w:after="0"/>
        <w:ind w:left="1440" w:firstLine="720"/>
        <w:rPr>
          <w:szCs w:val="26"/>
        </w:rPr>
      </w:pPr>
      <w:r>
        <w:rPr>
          <w:szCs w:val="26"/>
        </w:rPr>
        <w:t>số hạng thứ ba là: 6 = 3 x 2</w:t>
      </w:r>
    </w:p>
    <w:p w:rsidR="00787A58" w:rsidRDefault="00787A58">
      <w:pPr>
        <w:spacing w:before="0" w:after="0"/>
        <w:ind w:firstLine="720"/>
        <w:rPr>
          <w:szCs w:val="26"/>
        </w:rPr>
      </w:pPr>
      <w:r>
        <w:rPr>
          <w:szCs w:val="26"/>
        </w:rPr>
        <w:t>Vậy, số hạng thứ 36 của dãy số là : 36 x2 =72</w:t>
      </w:r>
    </w:p>
    <w:p w:rsidR="00787A58" w:rsidRDefault="00787A58">
      <w:pPr>
        <w:spacing w:before="0" w:after="0"/>
        <w:ind w:firstLine="4820"/>
        <w:rPr>
          <w:b/>
          <w:szCs w:val="26"/>
        </w:rPr>
      </w:pPr>
      <w:r>
        <w:rPr>
          <w:b/>
          <w:szCs w:val="26"/>
        </w:rPr>
        <w:t>Đáp số: a. 90 số</w:t>
      </w:r>
    </w:p>
    <w:p w:rsidR="00787A58" w:rsidRDefault="00787A58">
      <w:pPr>
        <w:spacing w:before="0" w:after="0"/>
        <w:ind w:left="940" w:firstLine="4820"/>
        <w:rPr>
          <w:b/>
          <w:szCs w:val="26"/>
        </w:rPr>
      </w:pPr>
      <w:r>
        <w:rPr>
          <w:b/>
          <w:szCs w:val="26"/>
        </w:rPr>
        <w:t>b.72</w:t>
      </w:r>
    </w:p>
    <w:p w:rsidR="00787A58" w:rsidRDefault="00787A58">
      <w:pPr>
        <w:spacing w:before="0" w:after="0"/>
        <w:rPr>
          <w:szCs w:val="26"/>
        </w:rPr>
      </w:pPr>
    </w:p>
    <w:p w:rsidR="00787A58" w:rsidRDefault="00787A58">
      <w:pPr>
        <w:ind w:left="1737" w:firstLine="4743"/>
        <w:rPr>
          <w:b/>
          <w:szCs w:val="26"/>
        </w:rPr>
      </w:pPr>
    </w:p>
    <w:sectPr w:rsidR="00787A58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/>
      <w:pgMar w:top="822" w:right="1197" w:bottom="990" w:left="1350" w:header="18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304C" w:rsidRDefault="001B304C">
      <w:pPr>
        <w:spacing w:before="0" w:after="0" w:line="240" w:lineRule="auto"/>
      </w:pPr>
      <w:r>
        <w:separator/>
      </w:r>
    </w:p>
  </w:endnote>
  <w:endnote w:type="continuationSeparator" w:id="0">
    <w:p w:rsidR="001B304C" w:rsidRDefault="001B304C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439D" w:rsidRDefault="00A2439D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439D" w:rsidRDefault="00974BC0" w:rsidP="00A2439D">
    <w:pPr>
      <w:pStyle w:val="Chntrang"/>
    </w:pPr>
    <w:bookmarkStart w:id="3" w:name="_Hlk517954664"/>
    <w:r>
      <w:rPr>
        <w:noProof/>
      </w:rPr>
      <mc:AlternateContent>
        <mc:Choice Requires="wps">
          <w:drawing>
            <wp:anchor distT="4294967295" distB="4294967295" distL="114300" distR="114300" simplePos="0" relativeHeight="251661312" behindDoc="0" locked="0" layoutInCell="1" allowOverlap="1">
              <wp:simplePos x="0" y="0"/>
              <wp:positionH relativeFrom="column">
                <wp:posOffset>-190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3C6D88D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-.15pt;margin-top:-10.55pt;width:440.8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J+dLARVAgAAXgQAAA4AAAAAAAAAAAAAAAAALgIAAGRycy9lMm9Eb2MueG1sUEsBAi0A&#10;FAAGAAgAAAAhAC7nVtfdAAAACQEAAA8AAAAAAAAAAAAAAAAArwQAAGRycy9kb3ducmV2LnhtbFBL&#10;BQYAAAAABAAEAPMAAAC5BQAAAAA=&#10;"/>
          </w:pict>
        </mc:Fallback>
      </mc:AlternateContent>
    </w:r>
    <w:r w:rsidR="00A2439D">
      <w:t xml:space="preserve">Group: </w:t>
    </w:r>
    <w:hyperlink r:id="rId1" w:history="1">
      <w:r w:rsidR="00A2439D" w:rsidRPr="00EF7176">
        <w:rPr>
          <w:rStyle w:val="Siuktni"/>
        </w:rPr>
        <w:t>https://www.facebook.com/groups/tailieutieuhocvathcs/</w:t>
      </w:r>
    </w:hyperlink>
  </w:p>
  <w:bookmarkEnd w:id="3"/>
  <w:p w:rsidR="00787A58" w:rsidRDefault="00787A58">
    <w:pPr>
      <w:pStyle w:val="Chntrang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439D" w:rsidRDefault="00A2439D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304C" w:rsidRDefault="001B304C">
      <w:pPr>
        <w:spacing w:before="0" w:after="0" w:line="240" w:lineRule="auto"/>
      </w:pPr>
      <w:r>
        <w:separator/>
      </w:r>
    </w:p>
  </w:footnote>
  <w:footnote w:type="continuationSeparator" w:id="0">
    <w:p w:rsidR="001B304C" w:rsidRDefault="001B304C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439D" w:rsidRDefault="00A2439D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417907" o:spid="_x0000_s2052" type="#_x0000_t136" style="position:absolute;margin-left:0;margin-top:0;width:549.9pt;height:109.9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35721" w:rsidRDefault="00A2439D" w:rsidP="00635721">
    <w:pPr>
      <w:rPr>
        <w:b/>
        <w:color w:val="FF0000"/>
        <w:sz w:val="28"/>
        <w:szCs w:val="28"/>
      </w:rPr>
    </w:pPr>
    <w:bookmarkStart w:id="1" w:name="_Hlk51795465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417908" o:spid="_x0000_s2053" type="#_x0000_t136" style="position:absolute;margin-left:0;margin-top:0;width:549.9pt;height:109.9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  <w:p w:rsidR="00635721" w:rsidRPr="00635721" w:rsidRDefault="00974BC0" w:rsidP="00635721">
    <w:pPr>
      <w:rPr>
        <w:b/>
        <w:color w:val="FF0000"/>
        <w:sz w:val="28"/>
        <w:szCs w:val="28"/>
      </w:rPr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9264" behindDoc="0" locked="0" layoutInCell="1" allowOverlap="1">
              <wp:simplePos x="0" y="0"/>
              <wp:positionH relativeFrom="column">
                <wp:posOffset>67310</wp:posOffset>
              </wp:positionH>
              <wp:positionV relativeFrom="paragraph">
                <wp:posOffset>241299</wp:posOffset>
              </wp:positionV>
              <wp:extent cx="5529580" cy="0"/>
              <wp:effectExtent l="0" t="0" r="0" b="0"/>
              <wp:wrapNone/>
              <wp:docPr id="2" name="Đường kết nối Mũi tên Thẳng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45BFF5E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1" o:spid="_x0000_s1026" type="#_x0000_t32" style="position:absolute;margin-left:5.3pt;margin-top:19pt;width:435.4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"/>
          </w:pict>
        </mc:Fallback>
      </mc:AlternateContent>
    </w:r>
    <w:r w:rsidR="00635721" w:rsidRPr="00EF7176">
      <w:rPr>
        <w:b/>
        <w:color w:val="FF0000"/>
        <w:sz w:val="28"/>
        <w:szCs w:val="28"/>
      </w:rPr>
      <w:t xml:space="preserve">Truy cập website: hoc360.net để </w:t>
    </w:r>
    <w:bookmarkStart w:id="2" w:name="_Hlk517959313"/>
    <w:r w:rsidR="00635721" w:rsidRPr="00EF7176">
      <w:rPr>
        <w:b/>
        <w:color w:val="FF0000"/>
        <w:sz w:val="28"/>
        <w:szCs w:val="28"/>
      </w:rPr>
      <w:t xml:space="preserve">tải </w:t>
    </w:r>
    <w:bookmarkEnd w:id="2"/>
    <w:r w:rsidR="00635721" w:rsidRPr="00EF7176">
      <w:rPr>
        <w:b/>
        <w:color w:val="FF0000"/>
        <w:sz w:val="28"/>
        <w:szCs w:val="28"/>
      </w:rPr>
      <w:t>tài liệu đề thi miễn phí</w:t>
    </w:r>
    <w:bookmarkEnd w:id="1"/>
  </w:p>
  <w:p w:rsidR="00787A58" w:rsidRDefault="00787A58">
    <w:pPr>
      <w:pStyle w:val="utrang"/>
      <w:tabs>
        <w:tab w:val="left" w:pos="720"/>
        <w:tab w:val="left" w:pos="1440"/>
      </w:tabs>
      <w:rPr>
        <w:color w:val="0000FF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439D" w:rsidRDefault="00A2439D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417906" o:spid="_x0000_s2051" type="#_x0000_t136" style="position:absolute;margin-left:0;margin-top:0;width:549.9pt;height:109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B80DC2"/>
    <w:multiLevelType w:val="multilevel"/>
    <w:tmpl w:val="1BB80DC2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D0177D5"/>
    <w:multiLevelType w:val="multilevel"/>
    <w:tmpl w:val="4D0177D5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063DC3"/>
    <w:multiLevelType w:val="multilevel"/>
    <w:tmpl w:val="50063DC3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3633CE2"/>
    <w:multiLevelType w:val="multilevel"/>
    <w:tmpl w:val="53633CE2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8D6EEB"/>
    <w:multiLevelType w:val="multilevel"/>
    <w:tmpl w:val="5B8D6EEB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5B4B19"/>
    <w:multiLevelType w:val="multilevel"/>
    <w:tmpl w:val="645B4B19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6BE04460"/>
    <w:multiLevelType w:val="multilevel"/>
    <w:tmpl w:val="6BE04460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D6F7BB5"/>
    <w:multiLevelType w:val="multilevel"/>
    <w:tmpl w:val="6D6F7BB5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204798"/>
    <w:multiLevelType w:val="multilevel"/>
    <w:tmpl w:val="7B204798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8"/>
  </w:num>
  <w:num w:numId="4">
    <w:abstractNumId w:val="3"/>
  </w:num>
  <w:num w:numId="5">
    <w:abstractNumId w:val="0"/>
  </w:num>
  <w:num w:numId="6">
    <w:abstractNumId w:val="2"/>
  </w:num>
  <w:num w:numId="7">
    <w:abstractNumId w:val="5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1D69"/>
    <w:rsid w:val="00081C52"/>
    <w:rsid w:val="00105508"/>
    <w:rsid w:val="00112418"/>
    <w:rsid w:val="00123248"/>
    <w:rsid w:val="00137426"/>
    <w:rsid w:val="001448FF"/>
    <w:rsid w:val="001B304C"/>
    <w:rsid w:val="00217CE3"/>
    <w:rsid w:val="002275E5"/>
    <w:rsid w:val="00245D67"/>
    <w:rsid w:val="002E7621"/>
    <w:rsid w:val="003159C8"/>
    <w:rsid w:val="003318E9"/>
    <w:rsid w:val="00341D6A"/>
    <w:rsid w:val="00376D1F"/>
    <w:rsid w:val="003F489A"/>
    <w:rsid w:val="00434EDC"/>
    <w:rsid w:val="00440D24"/>
    <w:rsid w:val="004A764B"/>
    <w:rsid w:val="004D275F"/>
    <w:rsid w:val="004E2163"/>
    <w:rsid w:val="00502476"/>
    <w:rsid w:val="005825EA"/>
    <w:rsid w:val="00593E29"/>
    <w:rsid w:val="005B20D5"/>
    <w:rsid w:val="00635721"/>
    <w:rsid w:val="006C62EB"/>
    <w:rsid w:val="006E0ED4"/>
    <w:rsid w:val="006E459B"/>
    <w:rsid w:val="00721D69"/>
    <w:rsid w:val="007345E4"/>
    <w:rsid w:val="007420B3"/>
    <w:rsid w:val="00765CA5"/>
    <w:rsid w:val="00787A58"/>
    <w:rsid w:val="00887B41"/>
    <w:rsid w:val="008E3BB8"/>
    <w:rsid w:val="00974BC0"/>
    <w:rsid w:val="009B0303"/>
    <w:rsid w:val="009B6375"/>
    <w:rsid w:val="00A2439D"/>
    <w:rsid w:val="00A73745"/>
    <w:rsid w:val="00AA244F"/>
    <w:rsid w:val="00AD6671"/>
    <w:rsid w:val="00B95782"/>
    <w:rsid w:val="00BC0948"/>
    <w:rsid w:val="00C0462A"/>
    <w:rsid w:val="00C81ADF"/>
    <w:rsid w:val="00D32EC9"/>
    <w:rsid w:val="00D52BCA"/>
    <w:rsid w:val="00DB32F5"/>
    <w:rsid w:val="00E10560"/>
    <w:rsid w:val="00E17EDA"/>
    <w:rsid w:val="00EA39FA"/>
    <w:rsid w:val="00ED66CE"/>
    <w:rsid w:val="00EF797E"/>
    <w:rsid w:val="00F116C8"/>
    <w:rsid w:val="00F34CAE"/>
    <w:rsid w:val="20E214A3"/>
    <w:rsid w:val="4DA608D6"/>
    <w:rsid w:val="520123DC"/>
    <w:rsid w:val="6555165B"/>
    <w:rsid w:val="671E47B6"/>
    <w:rsid w:val="675C1D7D"/>
    <w:rsid w:val="7004109B"/>
    <w:rsid w:val="7D384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."/>
  <w:listSeparator w:val=","/>
  <w14:docId w14:val="4FD8494B"/>
  <w15:chartTrackingRefBased/>
  <w15:docId w15:val="{EE182FD8-213F-41CD-A8CF-DB6C8132EE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pPr>
      <w:spacing w:before="60" w:after="60" w:line="312" w:lineRule="auto"/>
    </w:pPr>
    <w:rPr>
      <w:sz w:val="26"/>
      <w:szCs w:val="22"/>
      <w:lang w:eastAsia="ko-KR"/>
    </w:rPr>
  </w:style>
  <w:style w:type="character" w:default="1" w:styleId="Phngmcinhcuaoanvn">
    <w:name w:val="Default Paragraph Font"/>
    <w:uiPriority w:val="1"/>
    <w:unhideWhenUsed/>
  </w:style>
  <w:style w:type="table" w:default="1" w:styleId="BangThngthng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trangChar">
    <w:name w:val="Đầu trang Char"/>
    <w:link w:val="utrang"/>
    <w:uiPriority w:val="99"/>
    <w:rPr>
      <w:sz w:val="26"/>
      <w:szCs w:val="22"/>
      <w:lang w:eastAsia="ko-KR"/>
    </w:rPr>
  </w:style>
  <w:style w:type="character" w:customStyle="1" w:styleId="BongchuthichChar">
    <w:name w:val="Bóng chú thích Char"/>
    <w:link w:val="Bongchuthich"/>
    <w:uiPriority w:val="99"/>
    <w:semiHidden/>
    <w:rPr>
      <w:rFonts w:ascii="Tahoma" w:hAnsi="Tahoma" w:cs="Tahoma"/>
      <w:sz w:val="16"/>
      <w:szCs w:val="16"/>
    </w:rPr>
  </w:style>
  <w:style w:type="character" w:customStyle="1" w:styleId="ChntrangChar">
    <w:name w:val="Chân trang Char"/>
    <w:link w:val="Chntrang"/>
    <w:rPr>
      <w:sz w:val="26"/>
      <w:szCs w:val="22"/>
      <w:lang w:eastAsia="ko-KR"/>
    </w:rPr>
  </w:style>
  <w:style w:type="paragraph" w:styleId="utrang">
    <w:name w:val="header"/>
    <w:basedOn w:val="Binhthng"/>
    <w:link w:val="utrangChar"/>
    <w:uiPriority w:val="99"/>
    <w:unhideWhenUsed/>
    <w:pPr>
      <w:tabs>
        <w:tab w:val="center" w:pos="4680"/>
        <w:tab w:val="right" w:pos="9360"/>
      </w:tabs>
    </w:pPr>
    <w:rPr>
      <w:lang w:val="x-none"/>
    </w:rPr>
  </w:style>
  <w:style w:type="paragraph" w:styleId="Chntrang">
    <w:name w:val="footer"/>
    <w:basedOn w:val="Binhthng"/>
    <w:link w:val="ChntrangChar"/>
    <w:unhideWhenUsed/>
    <w:pPr>
      <w:tabs>
        <w:tab w:val="center" w:pos="4680"/>
        <w:tab w:val="right" w:pos="9360"/>
      </w:tabs>
    </w:pPr>
    <w:rPr>
      <w:lang w:val="x-none"/>
    </w:rPr>
  </w:style>
  <w:style w:type="paragraph" w:styleId="Bongchuthich">
    <w:name w:val="Balloon Text"/>
    <w:basedOn w:val="Binhthng"/>
    <w:link w:val="BongchuthichChar"/>
    <w:uiPriority w:val="99"/>
    <w:unhideWhenUsed/>
    <w:pPr>
      <w:spacing w:before="0" w:after="0" w:line="240" w:lineRule="auto"/>
    </w:pPr>
    <w:rPr>
      <w:rFonts w:ascii="Tahoma" w:hAnsi="Tahoma"/>
      <w:sz w:val="16"/>
      <w:szCs w:val="16"/>
      <w:lang w:val="x-none" w:eastAsia="x-none"/>
    </w:rPr>
  </w:style>
  <w:style w:type="table" w:styleId="LiBang">
    <w:name w:val="Table Grid"/>
    <w:basedOn w:val="BangThngthng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iuktni">
    <w:name w:val="Hyperlink"/>
    <w:uiPriority w:val="99"/>
    <w:unhideWhenUsed/>
    <w:rsid w:val="00A2439D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utf-8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1275</Words>
  <Characters>7273</Characters>
  <Application>Microsoft Office Word</Application>
  <DocSecurity>0</DocSecurity>
  <PresentationFormat/>
  <Lines>60</Lines>
  <Paragraphs>17</Paragraphs>
  <Slides>0</Slides>
  <Notes>0</Notes>
  <HiddenSlides>0</HiddenSlides>
  <MMClips>0</MMClip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Manager/>
  <Company>Microsoft</Company>
  <LinksUpToDate>false</LinksUpToDate>
  <CharactersWithSpaces>8531</CharactersWithSpaces>
  <SharedDoc>false</SharedDoc>
  <HLinks>
    <vt:vector size="6" baseType="variant">
      <vt:variant>
        <vt:i4>1638465</vt:i4>
      </vt:variant>
      <vt:variant>
        <vt:i4>0</vt:i4>
      </vt:variant>
      <vt:variant>
        <vt:i4>0</vt:i4>
      </vt:variant>
      <vt:variant>
        <vt:i4>5</vt:i4>
      </vt:variant>
      <vt:variant>
        <vt:lpwstr>https://www.facebook.com/groups/tailieutieuhocvathcs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william longworth</cp:lastModifiedBy>
  <cp:revision>3</cp:revision>
  <cp:lastPrinted>2016-08-04T01:04:00Z</cp:lastPrinted>
  <dcterms:created xsi:type="dcterms:W3CDTF">2018-06-28T08:11:00Z</dcterms:created>
  <dcterms:modified xsi:type="dcterms:W3CDTF">2018-06-28T08:1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845</vt:lpwstr>
  </property>
</Properties>
</file>